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7"/>
  </p:notesMasterIdLst>
  <p:sldIdLst>
    <p:sldId id="306" r:id="rId2"/>
    <p:sldId id="257" r:id="rId3"/>
    <p:sldId id="318" r:id="rId4"/>
    <p:sldId id="319" r:id="rId5"/>
    <p:sldId id="320" r:id="rId6"/>
    <p:sldId id="321" r:id="rId7"/>
    <p:sldId id="322" r:id="rId8"/>
    <p:sldId id="323" r:id="rId9"/>
    <p:sldId id="324" r:id="rId10"/>
    <p:sldId id="325" r:id="rId11"/>
    <p:sldId id="326" r:id="rId12"/>
    <p:sldId id="327" r:id="rId13"/>
    <p:sldId id="329" r:id="rId14"/>
    <p:sldId id="269" r:id="rId15"/>
    <p:sldId id="312" r:id="rId16"/>
    <p:sldId id="328" r:id="rId17"/>
    <p:sldId id="330" r:id="rId18"/>
    <p:sldId id="331" r:id="rId19"/>
    <p:sldId id="332" r:id="rId20"/>
    <p:sldId id="333" r:id="rId21"/>
    <p:sldId id="337" r:id="rId22"/>
    <p:sldId id="338" r:id="rId23"/>
    <p:sldId id="339" r:id="rId24"/>
    <p:sldId id="272" r:id="rId25"/>
    <p:sldId id="300" r:id="rId26"/>
    <p:sldId id="334" r:id="rId27"/>
    <p:sldId id="284" r:id="rId28"/>
    <p:sldId id="336" r:id="rId29"/>
    <p:sldId id="335" r:id="rId30"/>
    <p:sldId id="316" r:id="rId31"/>
    <p:sldId id="276" r:id="rId32"/>
    <p:sldId id="305" r:id="rId33"/>
    <p:sldId id="341" r:id="rId34"/>
    <p:sldId id="342" r:id="rId35"/>
    <p:sldId id="343" r:id="rId36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19D82FB-E59C-4EA7-BF2B-131D32C0E2B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36C289D-792A-4B5C-9EA1-6B7EC63153C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93800-8FCD-4F49-9272-EC62DCA261C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D9C075-55B2-4BBD-A820-89CCB5E35EC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0B40C3-F379-4FC7-9CBB-99491A1D44E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7F69DE-FEC9-4F1D-925E-0472336A5BB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274730-C367-43AA-8B81-8B5AC564E57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B33C9-FB0B-42E9-8BCB-73C5C00787E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42DCB2-739B-4BBD-9CD5-6789BE7EA79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D66E86-C2DA-4AE2-9153-43E96E68CDA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11A1A-E3BF-4AFD-84C2-4FC949BC9F3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5BFC52-D1EB-41F3-84EA-86AFB50D1C9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3E56BA-B2FF-4D47-A246-F9CE50CB246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14A6EE-F6B7-49EC-BAE1-F4C593CDB50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4AA63D-BA63-4797-936A-C15B9964135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985D31-4CF4-43DD-9F60-9B16FEEC602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25946-758C-4A33-9A0C-EDACB24794C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F4DE2-51AE-40F5-9C9D-A34E6289F32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09B37A-42C7-4255-9C3D-B4D9FE52C7F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9D7145-2E9D-499E-9E6B-1AAE463B399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BC0E4-91D5-4594-93E0-9A999320BDA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FCE47-574D-4E4E-A3DA-F693F643C55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547F0C-406E-49F8-8829-8D945DB3C2A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A8BD83-0FF1-4F95-846C-70B43A58714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E045E75-2D56-40DD-A471-34B6CAEB8E0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A45F33B-DA2E-4075-B2BB-FA04F471D24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3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8.png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5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3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5.png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6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png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文本框 5"/>
          <p:cNvSpPr txBox="1">
            <a:spLocks noChangeArrowheads="1"/>
          </p:cNvSpPr>
          <p:nvPr/>
        </p:nvSpPr>
        <p:spPr bwMode="auto">
          <a:xfrm>
            <a:off x="3009901" y="706459"/>
            <a:ext cx="3276859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000" b="1" dirty="0">
                <a:latin typeface="+mj-ea"/>
                <a:ea typeface="+mj-ea"/>
              </a:rPr>
              <a:t>第二章</a:t>
            </a:r>
            <a:r>
              <a:rPr kumimoji="1" lang="en-US" altLang="zh-CN" sz="3000" b="1" dirty="0">
                <a:latin typeface="+mj-ea"/>
                <a:ea typeface="+mj-ea"/>
              </a:rPr>
              <a:t>  </a:t>
            </a:r>
            <a:r>
              <a:rPr kumimoji="1" lang="zh-CN" altLang="en-US" sz="3000" b="1" dirty="0">
                <a:latin typeface="+mj-ea"/>
                <a:ea typeface="+mj-ea"/>
              </a:rPr>
              <a:t>二次函数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1179514" y="2251621"/>
            <a:ext cx="26597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4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zh-CN" altLang="en-US" sz="4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函数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4458945"/>
            <a:ext cx="9139241" cy="768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7" name="内容占位符 7"/>
          <p:cNvSpPr txBox="1">
            <a:spLocks noChangeArrowheads="1"/>
          </p:cNvSpPr>
          <p:nvPr/>
        </p:nvSpPr>
        <p:spPr bwMode="auto">
          <a:xfrm>
            <a:off x="1649416" y="1227536"/>
            <a:ext cx="6410325" cy="1808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函数中，哪些是二次函数？并指出二次函</a:t>
            </a:r>
          </a:p>
          <a:p>
            <a:pPr>
              <a:lnSpc>
                <a:spcPct val="13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数的二次项系数、一次项系数和常数项． </a:t>
            </a:r>
          </a:p>
          <a:p>
            <a:pPr>
              <a:lnSpc>
                <a:spcPct val="13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　 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　　　　　</a:t>
            </a:r>
          </a:p>
          <a:p>
            <a:pPr>
              <a:lnSpc>
                <a:spcPct val="13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3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)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69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75" name="Object 12"/>
          <p:cNvGraphicFramePr>
            <a:graphicFrameLocks noChangeAspect="1"/>
          </p:cNvGraphicFramePr>
          <p:nvPr/>
        </p:nvGraphicFramePr>
        <p:xfrm>
          <a:off x="6724653" y="2553891"/>
          <a:ext cx="455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228600" imgH="406400" progId="Equation.DSMT4">
                  <p:embed/>
                </p:oleObj>
              </mc:Choice>
              <mc:Fallback>
                <p:oleObj name="Equation" r:id="rId5" imgW="228600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3" y="2553891"/>
                        <a:ext cx="455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矩形 2"/>
          <p:cNvSpPr>
            <a:spLocks noChangeArrowheads="1"/>
          </p:cNvSpPr>
          <p:nvPr/>
        </p:nvSpPr>
        <p:spPr bwMode="auto">
          <a:xfrm>
            <a:off x="1047750" y="1275161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498725" y="1216819"/>
            <a:ext cx="139700" cy="369332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2871791" y="1638300"/>
            <a:ext cx="230187" cy="369332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2519366" y="2168129"/>
            <a:ext cx="230187" cy="369332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2344738" y="2707481"/>
            <a:ext cx="506412" cy="369332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6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矩形 2"/>
          <p:cNvSpPr>
            <a:spLocks noChangeArrowheads="1"/>
          </p:cNvSpPr>
          <p:nvPr/>
        </p:nvSpPr>
        <p:spPr bwMode="auto">
          <a:xfrm>
            <a:off x="682628" y="1135858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1400175" y="946043"/>
            <a:ext cx="20764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6856413" y="1135857"/>
            <a:ext cx="44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1400176" y="1414554"/>
            <a:ext cx="21129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</a:p>
        </p:txBody>
      </p:sp>
      <p:sp>
        <p:nvSpPr>
          <p:cNvPr id="26" name="Rectangle 35"/>
          <p:cNvSpPr>
            <a:spLocks noChangeArrowheads="1"/>
          </p:cNvSpPr>
          <p:nvPr/>
        </p:nvSpPr>
        <p:spPr bwMode="auto">
          <a:xfrm>
            <a:off x="6883403" y="1545432"/>
            <a:ext cx="663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√</a:t>
            </a:r>
            <a:endParaRPr lang="en-US" altLang="zh-CN" sz="28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1400175" y="1945572"/>
            <a:ext cx="25606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</a:p>
        </p:txBody>
      </p:sp>
      <p:sp>
        <p:nvSpPr>
          <p:cNvPr id="32" name="Rectangle 35"/>
          <p:cNvSpPr>
            <a:spLocks noChangeArrowheads="1"/>
          </p:cNvSpPr>
          <p:nvPr/>
        </p:nvSpPr>
        <p:spPr bwMode="auto">
          <a:xfrm>
            <a:off x="6945313" y="2101454"/>
            <a:ext cx="44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397253" y="1075136"/>
            <a:ext cx="37703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变量的最高次数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379788" y="1534717"/>
            <a:ext cx="34274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变量的最高次数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659191" y="2062164"/>
            <a:ext cx="32861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自变量的最高次数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内容占位符 7"/>
          <p:cNvSpPr txBox="1">
            <a:spLocks noChangeArrowheads="1"/>
          </p:cNvSpPr>
          <p:nvPr/>
        </p:nvSpPr>
        <p:spPr bwMode="auto">
          <a:xfrm>
            <a:off x="1400178" y="2594372"/>
            <a:ext cx="2220913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3778250" y="2577705"/>
            <a:ext cx="2228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是整式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6167438" y="2664619"/>
            <a:ext cx="44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37" name="内容占位符 7"/>
          <p:cNvSpPr txBox="1">
            <a:spLocks noChangeArrowheads="1"/>
          </p:cNvSpPr>
          <p:nvPr/>
        </p:nvSpPr>
        <p:spPr bwMode="auto">
          <a:xfrm>
            <a:off x="1400175" y="3134917"/>
            <a:ext cx="3328988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1690688" y="3571876"/>
            <a:ext cx="586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理得到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是二次函数</a:t>
            </a:r>
          </a:p>
        </p:txBody>
      </p:sp>
      <p:sp>
        <p:nvSpPr>
          <p:cNvPr id="39" name="Rectangle 35"/>
          <p:cNvSpPr>
            <a:spLocks noChangeArrowheads="1"/>
          </p:cNvSpPr>
          <p:nvPr/>
        </p:nvSpPr>
        <p:spPr bwMode="auto">
          <a:xfrm>
            <a:off x="7226303" y="3661173"/>
            <a:ext cx="665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√</a:t>
            </a:r>
            <a:endParaRPr lang="en-US" altLang="zh-CN" sz="28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40" name="内容占位符 7"/>
          <p:cNvSpPr txBox="1">
            <a:spLocks noChangeArrowheads="1"/>
          </p:cNvSpPr>
          <p:nvPr/>
        </p:nvSpPr>
        <p:spPr bwMode="auto">
          <a:xfrm>
            <a:off x="1400178" y="4044554"/>
            <a:ext cx="2220913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4294188" y="4027886"/>
            <a:ext cx="16700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是整式</a:t>
            </a:r>
          </a:p>
        </p:txBody>
      </p:sp>
      <p:sp>
        <p:nvSpPr>
          <p:cNvPr id="42" name="Rectangle 35"/>
          <p:cNvSpPr>
            <a:spLocks noChangeArrowheads="1"/>
          </p:cNvSpPr>
          <p:nvPr/>
        </p:nvSpPr>
        <p:spPr bwMode="auto">
          <a:xfrm>
            <a:off x="6021388" y="4115992"/>
            <a:ext cx="44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883028" y="3944541"/>
          <a:ext cx="455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5" imgW="228600" imgH="406400" progId="Equation.DSMT4">
                  <p:embed/>
                </p:oleObj>
              </mc:Choice>
              <mc:Fallback>
                <p:oleObj name="Equation" r:id="rId5" imgW="228600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8" y="3944541"/>
                        <a:ext cx="455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3003550" y="4023123"/>
            <a:ext cx="304800" cy="369332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84503" y="3949304"/>
          <a:ext cx="455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7" imgW="228600" imgH="406400" progId="Equation.DSMT4">
                  <p:embed/>
                </p:oleObj>
              </mc:Choice>
              <mc:Fallback>
                <p:oleObj name="Equation" r:id="rId7" imgW="2286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3" y="3949304"/>
                        <a:ext cx="455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 animBg="1"/>
      <p:bldP spid="31" grpId="0" animBg="1"/>
      <p:bldP spid="35" grpId="0" animBg="1"/>
      <p:bldP spid="45069" grpId="0"/>
      <p:bldP spid="24" grpId="0"/>
      <p:bldP spid="25" grpId="0"/>
      <p:bldP spid="26" grpId="0"/>
      <p:bldP spid="28" grpId="0"/>
      <p:bldP spid="32" grpId="0"/>
      <p:bldP spid="3" grpId="0"/>
      <p:bldP spid="4" grpId="0"/>
      <p:bldP spid="5" grpId="0"/>
      <p:bldP spid="33" grpId="0"/>
      <p:bldP spid="34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8" name="Rectangle 14"/>
          <p:cNvSpPr>
            <a:spLocks noChangeArrowheads="1"/>
          </p:cNvSpPr>
          <p:nvPr/>
        </p:nvSpPr>
        <p:spPr bwMode="auto">
          <a:xfrm>
            <a:off x="1500191" y="883653"/>
            <a:ext cx="681037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所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二次项系数为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一次项系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常数项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为一般式，得到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所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二次项系数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次项系数为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常数项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.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6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4" name="矩形 2"/>
          <p:cNvSpPr>
            <a:spLocks noChangeArrowheads="1"/>
          </p:cNvSpPr>
          <p:nvPr/>
        </p:nvSpPr>
        <p:spPr bwMode="auto">
          <a:xfrm>
            <a:off x="863603" y="1504952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451102" y="1466852"/>
            <a:ext cx="492443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42" name="组合 41"/>
          <p:cNvGrpSpPr/>
          <p:nvPr/>
        </p:nvGrpSpPr>
        <p:grpSpPr bwMode="auto">
          <a:xfrm>
            <a:off x="2713041" y="901305"/>
            <a:ext cx="2744333" cy="506015"/>
            <a:chOff x="2713356" y="1201045"/>
            <a:chExt cx="2743613" cy="675059"/>
          </a:xfrm>
        </p:grpSpPr>
        <p:cxnSp>
          <p:nvCxnSpPr>
            <p:cNvPr id="7" name="直接连接符 6"/>
            <p:cNvCxnSpPr/>
            <p:nvPr/>
          </p:nvCxnSpPr>
          <p:spPr>
            <a:xfrm flipV="1">
              <a:off x="2713356" y="1444066"/>
              <a:ext cx="0" cy="432038"/>
            </a:xfrm>
            <a:prstGeom prst="line">
              <a:avLst/>
            </a:prstGeom>
            <a:ln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2713356" y="1444066"/>
              <a:ext cx="912573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345" name="矩形 9"/>
            <p:cNvSpPr>
              <a:spLocks noChangeArrowheads="1"/>
            </p:cNvSpPr>
            <p:nvPr/>
          </p:nvSpPr>
          <p:spPr bwMode="auto">
            <a:xfrm>
              <a:off x="3725859" y="1201045"/>
              <a:ext cx="1731110" cy="615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二次项系数</a:t>
              </a:r>
              <a:endParaRPr lang="zh-CN" altLang="en-US">
                <a:solidFill>
                  <a:srgbClr val="00B050"/>
                </a:solidFill>
              </a:endParaRPr>
            </a:p>
          </p:txBody>
        </p:sp>
      </p:grpSp>
      <p:grpSp>
        <p:nvGrpSpPr>
          <p:cNvPr id="47" name="组合 46"/>
          <p:cNvGrpSpPr/>
          <p:nvPr/>
        </p:nvGrpSpPr>
        <p:grpSpPr bwMode="auto">
          <a:xfrm>
            <a:off x="4978400" y="2303865"/>
            <a:ext cx="2617888" cy="461665"/>
            <a:chOff x="4978400" y="3071939"/>
            <a:chExt cx="2618039" cy="616258"/>
          </a:xfrm>
        </p:grpSpPr>
        <p:cxnSp>
          <p:nvCxnSpPr>
            <p:cNvPr id="31" name="直接连接符 30"/>
            <p:cNvCxnSpPr/>
            <p:nvPr/>
          </p:nvCxnSpPr>
          <p:spPr>
            <a:xfrm flipV="1">
              <a:off x="4978400" y="3315104"/>
              <a:ext cx="0" cy="321043"/>
            </a:xfrm>
            <a:prstGeom prst="line">
              <a:avLst/>
            </a:prstGeom>
            <a:ln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4978400" y="3315104"/>
              <a:ext cx="912866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342" name="矩形 32"/>
            <p:cNvSpPr>
              <a:spLocks noChangeArrowheads="1"/>
            </p:cNvSpPr>
            <p:nvPr/>
          </p:nvSpPr>
          <p:spPr bwMode="auto">
            <a:xfrm>
              <a:off x="5864775" y="3071939"/>
              <a:ext cx="1731664" cy="616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二次项系数</a:t>
              </a:r>
              <a:endParaRPr lang="zh-CN" altLang="en-US">
                <a:solidFill>
                  <a:srgbClr val="00B050"/>
                </a:solidFill>
              </a:endParaRPr>
            </a:p>
          </p:txBody>
        </p:sp>
      </p:grp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4879975" y="2765823"/>
            <a:ext cx="139700" cy="369332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 bwMode="auto">
          <a:xfrm>
            <a:off x="3143250" y="3048003"/>
            <a:ext cx="2586038" cy="490229"/>
            <a:chOff x="3143036" y="4063916"/>
            <a:chExt cx="2585624" cy="653196"/>
          </a:xfrm>
        </p:grpSpPr>
        <p:cxnSp>
          <p:nvCxnSpPr>
            <p:cNvPr id="39" name="直接箭头连接符 38"/>
            <p:cNvCxnSpPr/>
            <p:nvPr/>
          </p:nvCxnSpPr>
          <p:spPr>
            <a:xfrm flipH="1" flipV="1">
              <a:off x="4922339" y="4370096"/>
              <a:ext cx="806321" cy="1269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/>
            <p:nvPr/>
          </p:nvCxnSpPr>
          <p:spPr>
            <a:xfrm flipV="1">
              <a:off x="5728660" y="4063916"/>
              <a:ext cx="0" cy="320458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339" name="矩形 42"/>
            <p:cNvSpPr>
              <a:spLocks noChangeArrowheads="1"/>
            </p:cNvSpPr>
            <p:nvPr/>
          </p:nvSpPr>
          <p:spPr bwMode="auto">
            <a:xfrm>
              <a:off x="3143036" y="4101976"/>
              <a:ext cx="1731287" cy="615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一次项系数</a:t>
              </a:r>
              <a:endParaRPr lang="zh-CN" altLang="en-US">
                <a:solidFill>
                  <a:srgbClr val="0000FF"/>
                </a:solidFill>
              </a:endParaRPr>
            </a:p>
          </p:txBody>
        </p:sp>
      </p:grp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5378450" y="2750344"/>
            <a:ext cx="482600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1800" smtClean="0">
              <a:latin typeface="Arial" panose="020B0604020202020204" pitchFamily="34" charset="0"/>
            </a:endParaRPr>
          </a:p>
        </p:txBody>
      </p:sp>
      <p:grpSp>
        <p:nvGrpSpPr>
          <p:cNvPr id="48" name="组合 47"/>
          <p:cNvGrpSpPr/>
          <p:nvPr/>
        </p:nvGrpSpPr>
        <p:grpSpPr bwMode="auto">
          <a:xfrm>
            <a:off x="6550025" y="3038480"/>
            <a:ext cx="1841512" cy="480017"/>
            <a:chOff x="6549740" y="4051215"/>
            <a:chExt cx="1841532" cy="640519"/>
          </a:xfrm>
        </p:grpSpPr>
        <p:cxnSp>
          <p:nvCxnSpPr>
            <p:cNvPr id="35" name="直接箭头连接符 34"/>
            <p:cNvCxnSpPr/>
            <p:nvPr/>
          </p:nvCxnSpPr>
          <p:spPr>
            <a:xfrm>
              <a:off x="6549740" y="4368962"/>
              <a:ext cx="739783" cy="12710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335" name="矩形 35"/>
            <p:cNvSpPr>
              <a:spLocks noChangeArrowheads="1"/>
            </p:cNvSpPr>
            <p:nvPr/>
          </p:nvSpPr>
          <p:spPr bwMode="auto">
            <a:xfrm>
              <a:off x="7278455" y="4075703"/>
              <a:ext cx="1112817" cy="616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常数项</a:t>
              </a:r>
              <a:endParaRPr lang="zh-CN" altLang="en-US">
                <a:solidFill>
                  <a:srgbClr val="7030A0"/>
                </a:solidFill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 flipV="1">
              <a:off x="6549740" y="4051215"/>
              <a:ext cx="0" cy="320925"/>
            </a:xfrm>
            <a:prstGeom prst="line">
              <a:avLst/>
            </a:prstGeom>
            <a:ln>
              <a:solidFill>
                <a:srgbClr val="7030A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6343653" y="2769394"/>
            <a:ext cx="346075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z="180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1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1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4" grpId="0" animBg="1"/>
      <p:bldP spid="45" grpId="0" animBg="1"/>
      <p:bldP spid="4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81" name="内容占位符 7"/>
          <p:cNvSpPr txBox="1">
            <a:spLocks noChangeArrowheads="1"/>
          </p:cNvSpPr>
          <p:nvPr/>
        </p:nvSpPr>
        <p:spPr bwMode="auto">
          <a:xfrm>
            <a:off x="1630363" y="1288258"/>
            <a:ext cx="665956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列函数中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自变量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哪些是二次函数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82034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1" name="文本框 33"/>
          <p:cNvSpPr txBox="1">
            <a:spLocks noChangeArrowheads="1"/>
          </p:cNvSpPr>
          <p:nvPr/>
        </p:nvSpPr>
        <p:spPr bwMode="auto">
          <a:xfrm>
            <a:off x="7669215" y="82034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9" name="组合 3"/>
          <p:cNvGrpSpPr/>
          <p:nvPr/>
        </p:nvGrpSpPr>
        <p:grpSpPr bwMode="auto">
          <a:xfrm>
            <a:off x="1041400" y="1353740"/>
            <a:ext cx="446088" cy="461665"/>
            <a:chOff x="883911" y="2025176"/>
            <a:chExt cx="446087" cy="617280"/>
          </a:xfrm>
        </p:grpSpPr>
        <p:sp>
          <p:nvSpPr>
            <p:cNvPr id="24" name="矩形 23"/>
            <p:cNvSpPr/>
            <p:nvPr/>
          </p:nvSpPr>
          <p:spPr>
            <a:xfrm>
              <a:off x="883911" y="2039503"/>
              <a:ext cx="446087" cy="44574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4356" name="矩形 2"/>
            <p:cNvSpPr>
              <a:spLocks noChangeArrowheads="1"/>
            </p:cNvSpPr>
            <p:nvPr/>
          </p:nvSpPr>
          <p:spPr bwMode="auto">
            <a:xfrm>
              <a:off x="956915" y="2025176"/>
              <a:ext cx="338553" cy="617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graphicFrame>
        <p:nvGraphicFramePr>
          <p:cNvPr id="14350" name="对象 4"/>
          <p:cNvGraphicFramePr>
            <a:graphicFrameLocks noChangeAspect="1"/>
          </p:cNvGraphicFramePr>
          <p:nvPr/>
        </p:nvGraphicFramePr>
        <p:xfrm>
          <a:off x="1797050" y="1782366"/>
          <a:ext cx="459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2298700" imgH="406400" progId="Equation.DSMT4">
                  <p:embed/>
                </p:oleObj>
              </mc:Choice>
              <mc:Fallback>
                <p:oleObj name="Equation" r:id="rId5" imgW="22987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1782366"/>
                        <a:ext cx="459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对象 5"/>
          <p:cNvGraphicFramePr>
            <a:graphicFrameLocks noChangeAspect="1"/>
          </p:cNvGraphicFramePr>
          <p:nvPr/>
        </p:nvGraphicFramePr>
        <p:xfrm>
          <a:off x="1797050" y="2468166"/>
          <a:ext cx="375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1879600" imgH="228600" progId="Equation.DSMT4">
                  <p:embed/>
                </p:oleObj>
              </mc:Choice>
              <mc:Fallback>
                <p:oleObj name="Equation" r:id="rId7" imgW="18796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468166"/>
                        <a:ext cx="3759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"/>
          <p:cNvSpPr>
            <a:spLocks noChangeArrowheads="1"/>
          </p:cNvSpPr>
          <p:nvPr/>
        </p:nvSpPr>
        <p:spPr bwMode="auto">
          <a:xfrm>
            <a:off x="1139828" y="296822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90700" y="2811066"/>
          <a:ext cx="340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9" imgW="1701800" imgH="406400" progId="Equation.DSMT4">
                  <p:embed/>
                </p:oleObj>
              </mc:Choice>
              <mc:Fallback>
                <p:oleObj name="Equation" r:id="rId9" imgW="1701800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811066"/>
                        <a:ext cx="340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19275" y="3425428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11" imgW="1866900" imgH="457200" progId="Equation.DSMT4">
                  <p:embed/>
                </p:oleObj>
              </mc:Choice>
              <mc:Fallback>
                <p:oleObj name="Equation" r:id="rId11" imgW="186690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3425428"/>
                        <a:ext cx="373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822325" y="2077643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822325" y="1028700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822325" y="3173018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81" name="内容占位符 7"/>
          <p:cNvSpPr txBox="1">
            <a:spLocks noChangeArrowheads="1"/>
          </p:cNvSpPr>
          <p:nvPr/>
        </p:nvSpPr>
        <p:spPr bwMode="auto">
          <a:xfrm>
            <a:off x="877891" y="977504"/>
            <a:ext cx="8042275" cy="43242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(</a:t>
            </a: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考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</a:t>
            </a:r>
            <a:r>
              <a:rPr lang="zh-CN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兰州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列函数表达式中，一定为二次函数的是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                B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2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x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lang="zh-CN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        D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列各式中，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二次函数的是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B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zh-CN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              D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列各式中，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二次函数的是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A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2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x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B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lang="zh-CN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C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             D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lang="zh-CN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8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7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6" name="Object 19"/>
          <p:cNvGraphicFramePr>
            <a:graphicFrameLocks noChangeAspect="1"/>
          </p:cNvGraphicFramePr>
          <p:nvPr/>
        </p:nvGraphicFramePr>
        <p:xfrm>
          <a:off x="5759450" y="1629968"/>
          <a:ext cx="254000" cy="46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5" imgW="165100" imgH="405765" progId="Equation.DSMT4">
                  <p:embed/>
                </p:oleObj>
              </mc:Choice>
              <mc:Fallback>
                <p:oleObj name="Equation" r:id="rId5" imgW="165100" imgH="40576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1629968"/>
                        <a:ext cx="254000" cy="467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20"/>
          <p:cNvGraphicFramePr>
            <a:graphicFrameLocks noChangeAspect="1"/>
          </p:cNvGraphicFramePr>
          <p:nvPr/>
        </p:nvGraphicFramePr>
        <p:xfrm>
          <a:off x="2362200" y="2386013"/>
          <a:ext cx="350838" cy="46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7" imgW="228600" imgH="406400" progId="Equation.DSMT4">
                  <p:embed/>
                </p:oleObj>
              </mc:Choice>
              <mc:Fallback>
                <p:oleObj name="Equation" r:id="rId7" imgW="228600" imgH="40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86013"/>
                        <a:ext cx="350838" cy="467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21"/>
          <p:cNvGraphicFramePr>
            <a:graphicFrameLocks noChangeAspect="1"/>
          </p:cNvGraphicFramePr>
          <p:nvPr/>
        </p:nvGraphicFramePr>
        <p:xfrm>
          <a:off x="5821363" y="2386013"/>
          <a:ext cx="254000" cy="46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9" imgW="165100" imgH="405765" progId="Equation.DSMT4">
                  <p:embed/>
                </p:oleObj>
              </mc:Choice>
              <mc:Fallback>
                <p:oleObj name="Equation" r:id="rId9" imgW="165100" imgH="40576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2386013"/>
                        <a:ext cx="254000" cy="467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22"/>
          <p:cNvGraphicFramePr>
            <a:graphicFrameLocks noChangeAspect="1"/>
          </p:cNvGraphicFramePr>
          <p:nvPr/>
        </p:nvGraphicFramePr>
        <p:xfrm>
          <a:off x="5183191" y="2890839"/>
          <a:ext cx="803275" cy="29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0" imgW="520700" imgH="254000" progId="Equation.DSMT4">
                  <p:embed/>
                </p:oleObj>
              </mc:Choice>
              <mc:Fallback>
                <p:oleObj name="Equation" r:id="rId10" imgW="520700" imgH="25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91" y="2890839"/>
                        <a:ext cx="803275" cy="292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8116889" y="1028702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773738" y="209788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5776914" y="319563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884241" y="2771775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884241" y="1529955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81" name="内容占位符 7"/>
          <p:cNvSpPr txBox="1">
            <a:spLocks noChangeArrowheads="1"/>
          </p:cNvSpPr>
          <p:nvPr/>
        </p:nvSpPr>
        <p:spPr bwMode="auto">
          <a:xfrm>
            <a:off x="925516" y="1441847"/>
            <a:ext cx="7254875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常数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二次函数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  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2    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3      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400" b="1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b="1" baseline="6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二次函数，则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      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      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 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82034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91" name="文本框 33"/>
          <p:cNvSpPr txBox="1">
            <a:spLocks noChangeArrowheads="1"/>
          </p:cNvSpPr>
          <p:nvPr/>
        </p:nvSpPr>
        <p:spPr bwMode="auto">
          <a:xfrm>
            <a:off x="7669215" y="82034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2109789" y="1963343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7562851" y="2783683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884241" y="1529955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81" name="内容占位符 7"/>
          <p:cNvSpPr txBox="1">
            <a:spLocks noChangeArrowheads="1"/>
          </p:cNvSpPr>
          <p:nvPr/>
        </p:nvSpPr>
        <p:spPr bwMode="auto">
          <a:xfrm>
            <a:off x="925516" y="1441847"/>
            <a:ext cx="7254875" cy="34163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任意实数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下列函数一定是二次函数的是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(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82034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4" name="文本框 33"/>
          <p:cNvSpPr txBox="1">
            <a:spLocks noChangeArrowheads="1"/>
          </p:cNvSpPr>
          <p:nvPr/>
        </p:nvSpPr>
        <p:spPr bwMode="auto">
          <a:xfrm>
            <a:off x="7669215" y="82034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747839" y="196334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ChangeArrowheads="1"/>
          </p:cNvSpPr>
          <p:nvPr/>
        </p:nvSpPr>
        <p:spPr bwMode="gray">
          <a:xfrm flipH="1">
            <a:off x="2376491" y="1232298"/>
            <a:ext cx="5043487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436" name="AutoShape 2"/>
          <p:cNvSpPr>
            <a:spLocks noChangeArrowheads="1"/>
          </p:cNvSpPr>
          <p:nvPr/>
        </p:nvSpPr>
        <p:spPr bwMode="gray">
          <a:xfrm flipH="1">
            <a:off x="850900" y="1232298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AutoShape 11"/>
          <p:cNvSpPr>
            <a:spLocks noChangeArrowheads="1"/>
          </p:cNvSpPr>
          <p:nvPr/>
        </p:nvSpPr>
        <p:spPr bwMode="gray">
          <a:xfrm>
            <a:off x="2157416" y="109418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8438" name="文本框 39"/>
          <p:cNvSpPr txBox="1">
            <a:spLocks noChangeArrowheads="1"/>
          </p:cNvSpPr>
          <p:nvPr/>
        </p:nvSpPr>
        <p:spPr bwMode="auto">
          <a:xfrm>
            <a:off x="963616" y="1179911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</a:p>
        </p:txBody>
      </p:sp>
      <p:sp>
        <p:nvSpPr>
          <p:cNvPr id="18439" name="文本框 40"/>
          <p:cNvSpPr txBox="1">
            <a:spLocks noChangeArrowheads="1"/>
          </p:cNvSpPr>
          <p:nvPr/>
        </p:nvSpPr>
        <p:spPr bwMode="auto">
          <a:xfrm>
            <a:off x="2879725" y="1179911"/>
            <a:ext cx="45400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的一般形式及函数值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73699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44" name="文本框 48"/>
          <p:cNvSpPr txBox="1">
            <a:spLocks noChangeArrowheads="1"/>
          </p:cNvSpPr>
          <p:nvPr/>
        </p:nvSpPr>
        <p:spPr bwMode="auto">
          <a:xfrm>
            <a:off x="7669216" y="73699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18445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2" name="TextBox 33"/>
          <p:cNvSpPr txBox="1">
            <a:spLocks noChangeArrowheads="1"/>
          </p:cNvSpPr>
          <p:nvPr/>
        </p:nvSpPr>
        <p:spPr bwMode="auto">
          <a:xfrm>
            <a:off x="1196975" y="1884760"/>
            <a:ext cx="71961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一般地，任何一个二次函数，经过整理，都能化成如下形式：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²+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(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0)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种形式叫做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般形式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 bwMode="auto">
          <a:xfrm>
            <a:off x="2673353" y="3370660"/>
            <a:ext cx="3419475" cy="1277540"/>
            <a:chOff x="6569933" y="1581582"/>
            <a:chExt cx="3419679" cy="2355881"/>
          </a:xfrm>
        </p:grpSpPr>
        <p:sp>
          <p:nvSpPr>
            <p:cNvPr id="25" name="云形标注 24"/>
            <p:cNvSpPr/>
            <p:nvPr/>
          </p:nvSpPr>
          <p:spPr>
            <a:xfrm>
              <a:off x="6569933" y="1581582"/>
              <a:ext cx="3419679" cy="2355881"/>
            </a:xfrm>
            <a:prstGeom prst="cloudCallout">
              <a:avLst>
                <a:gd name="adj1" fmla="val 76913"/>
                <a:gd name="adj2" fmla="val -91701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18451" name="矩形 37"/>
            <p:cNvSpPr>
              <a:spLocks noChangeArrowheads="1"/>
            </p:cNvSpPr>
            <p:nvPr/>
          </p:nvSpPr>
          <p:spPr bwMode="auto">
            <a:xfrm>
              <a:off x="6999233" y="1893436"/>
              <a:ext cx="2558117" cy="2043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为什么规定</a:t>
              </a:r>
              <a:r>
                <a:rPr lang="en-US" altLang="zh-CN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≠</a:t>
              </a:r>
              <a:r>
                <a:rPr lang="en-US" altLang="zh-CN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可以为</a:t>
              </a:r>
              <a:r>
                <a:rPr lang="en-US" altLang="zh-CN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吗？</a:t>
              </a:r>
              <a:endPara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3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9465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TextBox 33"/>
          <p:cNvSpPr txBox="1">
            <a:spLocks noChangeArrowheads="1"/>
          </p:cNvSpPr>
          <p:nvPr/>
        </p:nvSpPr>
        <p:spPr bwMode="auto">
          <a:xfrm>
            <a:off x="1206503" y="815580"/>
            <a:ext cx="43719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/>
              <a:t>二次函数的项和各项系数</a:t>
            </a:r>
          </a:p>
        </p:txBody>
      </p:sp>
      <p:sp>
        <p:nvSpPr>
          <p:cNvPr id="27" name="矩形 26"/>
          <p:cNvSpPr/>
          <p:nvPr/>
        </p:nvSpPr>
        <p:spPr>
          <a:xfrm>
            <a:off x="3567115" y="2645569"/>
            <a:ext cx="2212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²+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3992563" y="3044429"/>
            <a:ext cx="500062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792663" y="3044429"/>
            <a:ext cx="455612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486400" y="3044429"/>
            <a:ext cx="2047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376" name="组合 19"/>
          <p:cNvGrpSpPr/>
          <p:nvPr/>
        </p:nvGrpSpPr>
        <p:grpSpPr bwMode="auto">
          <a:xfrm>
            <a:off x="1504950" y="1539479"/>
            <a:ext cx="2046288" cy="1299899"/>
            <a:chOff x="1206456" y="2083673"/>
            <a:chExt cx="2045553" cy="1733691"/>
          </a:xfrm>
        </p:grpSpPr>
        <p:sp>
          <p:nvSpPr>
            <p:cNvPr id="10" name="椭圆形标注 9"/>
            <p:cNvSpPr/>
            <p:nvPr/>
          </p:nvSpPr>
          <p:spPr>
            <a:xfrm>
              <a:off x="1206456" y="2083673"/>
              <a:ext cx="2045553" cy="1443447"/>
            </a:xfrm>
            <a:prstGeom prst="wedgeEllipseCallout">
              <a:avLst>
                <a:gd name="adj1" fmla="val 74300"/>
                <a:gd name="adj2" fmla="val 63364"/>
              </a:avLst>
            </a:prstGeom>
            <a:solidFill>
              <a:srgbClr val="2DC8FF"/>
            </a:solidFill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492" name="TextBox 18"/>
            <p:cNvSpPr txBox="1">
              <a:spLocks noChangeArrowheads="1"/>
            </p:cNvSpPr>
            <p:nvPr/>
          </p:nvSpPr>
          <p:spPr bwMode="auto">
            <a:xfrm>
              <a:off x="1527666" y="2216471"/>
              <a:ext cx="1403131" cy="1600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zh-CN" altLang="en-US" sz="2400" b="1">
                  <a:latin typeface="Arial" panose="020B0604020202020204" pitchFamily="34" charset="0"/>
                </a:rPr>
                <a:t>二次项系数</a:t>
              </a:r>
            </a:p>
          </p:txBody>
        </p:sp>
      </p:grpSp>
      <p:grpSp>
        <p:nvGrpSpPr>
          <p:cNvPr id="15377" name="组合 37"/>
          <p:cNvGrpSpPr/>
          <p:nvPr/>
        </p:nvGrpSpPr>
        <p:grpSpPr bwMode="auto">
          <a:xfrm>
            <a:off x="4400550" y="1319214"/>
            <a:ext cx="2071688" cy="1290758"/>
            <a:chOff x="1206456" y="2083673"/>
            <a:chExt cx="1724342" cy="1895545"/>
          </a:xfrm>
        </p:grpSpPr>
        <p:sp>
          <p:nvSpPr>
            <p:cNvPr id="39" name="椭圆形标注 38"/>
            <p:cNvSpPr/>
            <p:nvPr/>
          </p:nvSpPr>
          <p:spPr>
            <a:xfrm>
              <a:off x="1206456" y="2083673"/>
              <a:ext cx="1724342" cy="1444257"/>
            </a:xfrm>
            <a:prstGeom prst="wedgeEllipseCallout">
              <a:avLst>
                <a:gd name="adj1" fmla="val -27435"/>
                <a:gd name="adj2" fmla="val 92854"/>
              </a:avLst>
            </a:prstGeom>
            <a:solidFill>
              <a:srgbClr val="2DC8FF"/>
            </a:solidFill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490" name="TextBox 39"/>
            <p:cNvSpPr txBox="1">
              <a:spLocks noChangeArrowheads="1"/>
            </p:cNvSpPr>
            <p:nvPr/>
          </p:nvSpPr>
          <p:spPr bwMode="auto">
            <a:xfrm>
              <a:off x="1383308" y="2216473"/>
              <a:ext cx="1403131" cy="1762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zh-CN" altLang="en-US" sz="2400" b="1">
                  <a:latin typeface="Arial" panose="020B0604020202020204" pitchFamily="34" charset="0"/>
                </a:rPr>
                <a:t>一次项系数</a:t>
              </a:r>
            </a:p>
          </p:txBody>
        </p:sp>
      </p:grpSp>
      <p:grpSp>
        <p:nvGrpSpPr>
          <p:cNvPr id="15378" name="组合 20"/>
          <p:cNvGrpSpPr/>
          <p:nvPr/>
        </p:nvGrpSpPr>
        <p:grpSpPr bwMode="auto">
          <a:xfrm>
            <a:off x="960441" y="2990850"/>
            <a:ext cx="1798637" cy="627460"/>
            <a:chOff x="819325" y="3815335"/>
            <a:chExt cx="1797751" cy="835494"/>
          </a:xfrm>
        </p:grpSpPr>
        <p:sp>
          <p:nvSpPr>
            <p:cNvPr id="42" name="椭圆形标注 41"/>
            <p:cNvSpPr/>
            <p:nvPr/>
          </p:nvSpPr>
          <p:spPr>
            <a:xfrm>
              <a:off x="819325" y="3815335"/>
              <a:ext cx="1797751" cy="835494"/>
            </a:xfrm>
            <a:prstGeom prst="wedgeEllipseCallout">
              <a:avLst>
                <a:gd name="adj1" fmla="val 120054"/>
                <a:gd name="adj2" fmla="val -52795"/>
              </a:avLst>
            </a:prstGeom>
            <a:solidFill>
              <a:srgbClr val="2DC8FF"/>
            </a:solidFill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488" name="矩形 45"/>
            <p:cNvSpPr>
              <a:spLocks noChangeArrowheads="1"/>
            </p:cNvSpPr>
            <p:nvPr/>
          </p:nvSpPr>
          <p:spPr bwMode="auto">
            <a:xfrm>
              <a:off x="1415586" y="3995857"/>
              <a:ext cx="660433" cy="614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≠0</a:t>
              </a:r>
              <a:endParaRPr lang="zh-CN" altLang="en-US"/>
            </a:p>
          </p:txBody>
        </p:sp>
      </p:grpSp>
      <p:grpSp>
        <p:nvGrpSpPr>
          <p:cNvPr id="15379" name="组合 22"/>
          <p:cNvGrpSpPr/>
          <p:nvPr/>
        </p:nvGrpSpPr>
        <p:grpSpPr bwMode="auto">
          <a:xfrm>
            <a:off x="2873378" y="3523061"/>
            <a:ext cx="1539875" cy="746304"/>
            <a:chOff x="2668667" y="4698127"/>
            <a:chExt cx="1540366" cy="994725"/>
          </a:xfrm>
        </p:grpSpPr>
        <p:sp>
          <p:nvSpPr>
            <p:cNvPr id="22" name="矩形标注 21"/>
            <p:cNvSpPr/>
            <p:nvPr/>
          </p:nvSpPr>
          <p:spPr>
            <a:xfrm>
              <a:off x="2668667" y="4698127"/>
              <a:ext cx="1540366" cy="953754"/>
            </a:xfrm>
            <a:prstGeom prst="wedgeRectCallout">
              <a:avLst>
                <a:gd name="adj1" fmla="val 34224"/>
                <a:gd name="adj2" fmla="val -114044"/>
              </a:avLst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486" name="TextBox 46"/>
            <p:cNvSpPr txBox="1">
              <a:spLocks noChangeArrowheads="1"/>
            </p:cNvSpPr>
            <p:nvPr/>
          </p:nvSpPr>
          <p:spPr bwMode="auto">
            <a:xfrm>
              <a:off x="2758604" y="4831378"/>
              <a:ext cx="1403131" cy="861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zh-CN" altLang="en-US" sz="2400" b="1">
                  <a:latin typeface="Arial" panose="020B0604020202020204" pitchFamily="34" charset="0"/>
                </a:rPr>
                <a:t>二次项</a:t>
              </a:r>
            </a:p>
          </p:txBody>
        </p:sp>
      </p:grpSp>
      <p:grpSp>
        <p:nvGrpSpPr>
          <p:cNvPr id="15380" name="组合 48"/>
          <p:cNvGrpSpPr/>
          <p:nvPr/>
        </p:nvGrpSpPr>
        <p:grpSpPr bwMode="auto">
          <a:xfrm>
            <a:off x="4695828" y="3531394"/>
            <a:ext cx="1541463" cy="746304"/>
            <a:chOff x="2668667" y="4698127"/>
            <a:chExt cx="1540366" cy="994724"/>
          </a:xfrm>
        </p:grpSpPr>
        <p:sp>
          <p:nvSpPr>
            <p:cNvPr id="50" name="矩形标注 49"/>
            <p:cNvSpPr/>
            <p:nvPr/>
          </p:nvSpPr>
          <p:spPr>
            <a:xfrm>
              <a:off x="2668667" y="4698127"/>
              <a:ext cx="1540366" cy="953754"/>
            </a:xfrm>
            <a:prstGeom prst="wedgeRectCallout">
              <a:avLst>
                <a:gd name="adj1" fmla="val -30256"/>
                <a:gd name="adj2" fmla="val -110738"/>
              </a:avLst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484" name="TextBox 50"/>
            <p:cNvSpPr txBox="1">
              <a:spLocks noChangeArrowheads="1"/>
            </p:cNvSpPr>
            <p:nvPr/>
          </p:nvSpPr>
          <p:spPr bwMode="auto">
            <a:xfrm>
              <a:off x="2758604" y="4831378"/>
              <a:ext cx="1403131" cy="861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zh-CN" altLang="en-US" sz="2400" b="1">
                  <a:latin typeface="Arial" panose="020B0604020202020204" pitchFamily="34" charset="0"/>
                </a:rPr>
                <a:t>一次项</a:t>
              </a:r>
            </a:p>
          </p:txBody>
        </p:sp>
      </p:grpSp>
      <p:grpSp>
        <p:nvGrpSpPr>
          <p:cNvPr id="15381" name="组合 51"/>
          <p:cNvGrpSpPr/>
          <p:nvPr/>
        </p:nvGrpSpPr>
        <p:grpSpPr bwMode="auto">
          <a:xfrm>
            <a:off x="6491288" y="3177781"/>
            <a:ext cx="1541462" cy="746304"/>
            <a:chOff x="2668667" y="4698127"/>
            <a:chExt cx="1540366" cy="994725"/>
          </a:xfrm>
        </p:grpSpPr>
        <p:sp>
          <p:nvSpPr>
            <p:cNvPr id="53" name="矩形标注 52"/>
            <p:cNvSpPr/>
            <p:nvPr/>
          </p:nvSpPr>
          <p:spPr>
            <a:xfrm>
              <a:off x="2668667" y="4698127"/>
              <a:ext cx="1540366" cy="953754"/>
            </a:xfrm>
            <a:prstGeom prst="wedgeRectCallout">
              <a:avLst>
                <a:gd name="adj1" fmla="val -113159"/>
                <a:gd name="adj2" fmla="val -64454"/>
              </a:avLst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9482" name="TextBox 53"/>
            <p:cNvSpPr txBox="1">
              <a:spLocks noChangeArrowheads="1"/>
            </p:cNvSpPr>
            <p:nvPr/>
          </p:nvSpPr>
          <p:spPr bwMode="auto">
            <a:xfrm>
              <a:off x="2758604" y="4831378"/>
              <a:ext cx="1403131" cy="861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zh-CN" altLang="en-US" sz="2400" b="1">
                  <a:latin typeface="Arial" panose="020B0604020202020204" pitchFamily="34" charset="0"/>
                </a:rPr>
                <a:t>常数项</a:t>
              </a:r>
            </a:p>
          </p:txBody>
        </p:sp>
      </p:grpSp>
      <p:grpSp>
        <p:nvGrpSpPr>
          <p:cNvPr id="41" name="组合 40"/>
          <p:cNvGrpSpPr/>
          <p:nvPr/>
        </p:nvGrpSpPr>
        <p:grpSpPr bwMode="auto">
          <a:xfrm>
            <a:off x="6007103" y="1719264"/>
            <a:ext cx="3027363" cy="1537993"/>
            <a:chOff x="6569934" y="1581582"/>
            <a:chExt cx="3028161" cy="2836175"/>
          </a:xfrm>
        </p:grpSpPr>
        <p:sp>
          <p:nvSpPr>
            <p:cNvPr id="43" name="云形标注 42"/>
            <p:cNvSpPr/>
            <p:nvPr/>
          </p:nvSpPr>
          <p:spPr>
            <a:xfrm>
              <a:off x="6569934" y="1581582"/>
              <a:ext cx="3028161" cy="2355882"/>
            </a:xfrm>
            <a:prstGeom prst="cloudCallout">
              <a:avLst>
                <a:gd name="adj1" fmla="val -73636"/>
                <a:gd name="adj2" fmla="val 30470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19480" name="矩形 37"/>
            <p:cNvSpPr>
              <a:spLocks noChangeArrowheads="1"/>
            </p:cNvSpPr>
            <p:nvPr/>
          </p:nvSpPr>
          <p:spPr bwMode="auto">
            <a:xfrm>
              <a:off x="6999233" y="1718993"/>
              <a:ext cx="2343179" cy="2698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35000"/>
                </a:lnSpc>
              </a:pPr>
              <a:r>
                <a:rPr lang="zh-CN" alt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指出方程各项的系数时要带上前面的符号</a:t>
              </a:r>
              <a:r>
                <a:rPr lang="en-US" altLang="zh-CN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879873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87" name="文本框 48"/>
          <p:cNvSpPr txBox="1">
            <a:spLocks noChangeArrowheads="1"/>
          </p:cNvSpPr>
          <p:nvPr/>
        </p:nvSpPr>
        <p:spPr bwMode="auto">
          <a:xfrm>
            <a:off x="7669216" y="879873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0488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2" name="TextBox 33"/>
          <p:cNvSpPr txBox="1">
            <a:spLocks noChangeArrowheads="1"/>
          </p:cNvSpPr>
          <p:nvPr/>
        </p:nvSpPr>
        <p:spPr bwMode="auto">
          <a:xfrm>
            <a:off x="1222375" y="1719263"/>
            <a:ext cx="7196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值：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一个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，代入二次函数表达式中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得的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为函数值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3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4068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堂讲解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297239" y="1621631"/>
            <a:ext cx="548098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zh-CN" sz="2400" b="1" dirty="0"/>
              <a:t>二次函数的定义</a:t>
            </a:r>
            <a:endParaRPr lang="en-US" altLang="zh-CN" sz="2400" b="1" dirty="0"/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/>
              <a:t>二次函数的一般形式及函数值</a:t>
            </a:r>
            <a:r>
              <a:rPr lang="en-US" altLang="zh-CN" sz="2400" b="1" dirty="0"/>
              <a:t>  </a:t>
            </a: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zh-CN" sz="2400" b="1" dirty="0"/>
              <a:t>利用二次函数的表达式表示实际问题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801541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662238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744392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39718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12356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39718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12356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39718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12356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50669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50669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507" name="内容占位符 7"/>
          <p:cNvSpPr txBox="1">
            <a:spLocks noChangeArrowheads="1"/>
          </p:cNvSpPr>
          <p:nvPr/>
        </p:nvSpPr>
        <p:spPr bwMode="auto">
          <a:xfrm>
            <a:off x="1162050" y="1293020"/>
            <a:ext cx="6770688" cy="878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对于二次函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对应的函数值是多少？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938213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1509" name="文本框 30"/>
          <p:cNvSpPr txBox="1">
            <a:spLocks noChangeArrowheads="1"/>
          </p:cNvSpPr>
          <p:nvPr/>
        </p:nvSpPr>
        <p:spPr bwMode="auto">
          <a:xfrm>
            <a:off x="7669216" y="938212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图片 37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903416" y="2159795"/>
            <a:ext cx="56800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，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函数值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函数值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</a:p>
        </p:txBody>
      </p:sp>
      <p:sp>
        <p:nvSpPr>
          <p:cNvPr id="21517" name="矩形 2"/>
          <p:cNvSpPr>
            <a:spLocks noChangeArrowheads="1"/>
          </p:cNvSpPr>
          <p:nvPr/>
        </p:nvSpPr>
        <p:spPr bwMode="auto">
          <a:xfrm>
            <a:off x="1303341" y="2274095"/>
            <a:ext cx="7521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1555750" y="1260872"/>
            <a:ext cx="6853238" cy="34163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二次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它的二次项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系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一次项系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常数项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74890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2533" name="文本框 33"/>
          <p:cNvSpPr txBox="1">
            <a:spLocks noChangeArrowheads="1"/>
          </p:cNvSpPr>
          <p:nvPr/>
        </p:nvSpPr>
        <p:spPr bwMode="auto">
          <a:xfrm>
            <a:off x="7669216" y="74890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41" name="组合 3"/>
          <p:cNvGrpSpPr/>
          <p:nvPr/>
        </p:nvGrpSpPr>
        <p:grpSpPr bwMode="auto">
          <a:xfrm>
            <a:off x="1089025" y="1341835"/>
            <a:ext cx="446088" cy="461665"/>
            <a:chOff x="820847" y="1583680"/>
            <a:chExt cx="446087" cy="615743"/>
          </a:xfrm>
        </p:grpSpPr>
        <p:sp>
          <p:nvSpPr>
            <p:cNvPr id="22" name="矩形 21"/>
            <p:cNvSpPr/>
            <p:nvPr/>
          </p:nvSpPr>
          <p:spPr>
            <a:xfrm>
              <a:off x="820847" y="1618616"/>
              <a:ext cx="446087" cy="44622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2544" name="矩形 2"/>
            <p:cNvSpPr>
              <a:spLocks noChangeArrowheads="1"/>
            </p:cNvSpPr>
            <p:nvPr/>
          </p:nvSpPr>
          <p:spPr bwMode="auto">
            <a:xfrm>
              <a:off x="864185" y="1583680"/>
              <a:ext cx="338553" cy="615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6657975" y="176927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1555753" y="1248966"/>
            <a:ext cx="6494463" cy="34163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于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500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(40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下列说法不正确的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二次函数  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二次项系数是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一次项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0  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常数项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 000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74890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3557" name="文本框 33"/>
          <p:cNvSpPr txBox="1">
            <a:spLocks noChangeArrowheads="1"/>
          </p:cNvSpPr>
          <p:nvPr/>
        </p:nvSpPr>
        <p:spPr bwMode="auto">
          <a:xfrm>
            <a:off x="7669216" y="74890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4" name="组合 3"/>
          <p:cNvGrpSpPr/>
          <p:nvPr/>
        </p:nvGrpSpPr>
        <p:grpSpPr bwMode="auto">
          <a:xfrm>
            <a:off x="1089025" y="1341835"/>
            <a:ext cx="446088" cy="461665"/>
            <a:chOff x="820847" y="1583680"/>
            <a:chExt cx="446087" cy="615743"/>
          </a:xfrm>
        </p:grpSpPr>
        <p:sp>
          <p:nvSpPr>
            <p:cNvPr id="22" name="矩形 21"/>
            <p:cNvSpPr/>
            <p:nvPr/>
          </p:nvSpPr>
          <p:spPr>
            <a:xfrm>
              <a:off x="820847" y="1618616"/>
              <a:ext cx="446087" cy="44622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3568" name="矩形 2"/>
            <p:cNvSpPr>
              <a:spLocks noChangeArrowheads="1"/>
            </p:cNvSpPr>
            <p:nvPr/>
          </p:nvSpPr>
          <p:spPr bwMode="auto">
            <a:xfrm>
              <a:off x="864185" y="1583680"/>
              <a:ext cx="338553" cy="615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2835275" y="176569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1555753" y="1248966"/>
            <a:ext cx="6494463" cy="34163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实数，且满足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      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相应的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74890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4581" name="文本框 33"/>
          <p:cNvSpPr txBox="1">
            <a:spLocks noChangeArrowheads="1"/>
          </p:cNvSpPr>
          <p:nvPr/>
        </p:nvSpPr>
        <p:spPr bwMode="auto">
          <a:xfrm>
            <a:off x="7669216" y="74890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6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9" name="组合 3"/>
          <p:cNvGrpSpPr/>
          <p:nvPr/>
        </p:nvGrpSpPr>
        <p:grpSpPr bwMode="auto">
          <a:xfrm>
            <a:off x="1089025" y="1341835"/>
            <a:ext cx="446088" cy="461665"/>
            <a:chOff x="820847" y="1583680"/>
            <a:chExt cx="446087" cy="615743"/>
          </a:xfrm>
        </p:grpSpPr>
        <p:sp>
          <p:nvSpPr>
            <p:cNvPr id="22" name="矩形 21"/>
            <p:cNvSpPr/>
            <p:nvPr/>
          </p:nvSpPr>
          <p:spPr>
            <a:xfrm>
              <a:off x="820847" y="1618616"/>
              <a:ext cx="446087" cy="44622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4593" name="矩形 2"/>
            <p:cNvSpPr>
              <a:spLocks noChangeArrowheads="1"/>
            </p:cNvSpPr>
            <p:nvPr/>
          </p:nvSpPr>
          <p:spPr bwMode="auto">
            <a:xfrm>
              <a:off x="864185" y="1583680"/>
              <a:ext cx="338553" cy="615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graphicFrame>
        <p:nvGraphicFramePr>
          <p:cNvPr id="24590" name="对象 4"/>
          <p:cNvGraphicFramePr>
            <a:graphicFrameLocks noChangeAspect="1"/>
          </p:cNvGraphicFramePr>
          <p:nvPr/>
        </p:nvGraphicFramePr>
        <p:xfrm>
          <a:off x="6215065" y="1339455"/>
          <a:ext cx="865187" cy="3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5" y="1339455"/>
                        <a:ext cx="865187" cy="325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6296025" y="176927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2"/>
          <p:cNvSpPr>
            <a:spLocks noChangeArrowheads="1"/>
          </p:cNvSpPr>
          <p:nvPr/>
        </p:nvSpPr>
        <p:spPr bwMode="gray">
          <a:xfrm flipH="1">
            <a:off x="2376488" y="1019176"/>
            <a:ext cx="5859462" cy="32980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5604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5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3</a:t>
            </a:r>
          </a:p>
        </p:txBody>
      </p:sp>
      <p:sp>
        <p:nvSpPr>
          <p:cNvPr id="25606" name="文本框 39"/>
          <p:cNvSpPr txBox="1">
            <a:spLocks noChangeArrowheads="1"/>
          </p:cNvSpPr>
          <p:nvPr/>
        </p:nvSpPr>
        <p:spPr bwMode="auto">
          <a:xfrm>
            <a:off x="963616" y="978695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</a:p>
        </p:txBody>
      </p:sp>
      <p:sp>
        <p:nvSpPr>
          <p:cNvPr id="25607" name="文本框 40"/>
          <p:cNvSpPr txBox="1">
            <a:spLocks noChangeArrowheads="1"/>
          </p:cNvSpPr>
          <p:nvPr/>
        </p:nvSpPr>
        <p:spPr bwMode="auto">
          <a:xfrm>
            <a:off x="2898778" y="984648"/>
            <a:ext cx="521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二次函数的表达式表示实际问题</a:t>
            </a:r>
            <a:endParaRPr lang="en-US" altLang="zh-CN" sz="24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1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5612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5613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33"/>
          <p:cNvSpPr txBox="1">
            <a:spLocks noChangeArrowheads="1"/>
          </p:cNvSpPr>
          <p:nvPr/>
        </p:nvSpPr>
        <p:spPr bwMode="auto">
          <a:xfrm>
            <a:off x="896025" y="1533252"/>
            <a:ext cx="7454900" cy="319472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40000"/>
              </a:lnSpc>
              <a:buFontTx/>
              <a:buAutoNum type="arabicPeriod"/>
              <a:defRPr/>
            </a:pPr>
            <a:r>
              <a:rPr lang="zh-CN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实际问题列二次函数的解析式，一般要经历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下几个步骤：</a:t>
            </a:r>
          </a:p>
          <a:p>
            <a:pPr>
              <a:lnSpc>
                <a:spcPct val="14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(1)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自变量与函数代表的实际意义；</a:t>
            </a:r>
          </a:p>
          <a:p>
            <a:pPr>
              <a:lnSpc>
                <a:spcPct val="14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(2)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找到自变量与因变量之间的等量关系，根据等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量关系列出方程或等式．</a:t>
            </a:r>
          </a:p>
          <a:p>
            <a:pPr>
              <a:lnSpc>
                <a:spcPct val="14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(3)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方程或等式整理成二次函数的一般形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795338" y="2394348"/>
            <a:ext cx="7370762" cy="2893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(1)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圆柱体积公式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r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解；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(2)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三种思路：如图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减少的面积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S</a:t>
            </a:r>
            <a:r>
              <a:rPr lang="zh-CN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MG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MFD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HCF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0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0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减少的面积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S</a:t>
            </a:r>
            <a:r>
              <a:rPr lang="zh-CN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FD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HCD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MFD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③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减少的面积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</a:t>
            </a:r>
            <a:r>
              <a:rPr lang="en-US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BHM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0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33"/>
          <p:cNvSpPr txBox="1">
            <a:spLocks noChangeArrowheads="1"/>
          </p:cNvSpPr>
          <p:nvPr/>
        </p:nvSpPr>
        <p:spPr bwMode="auto">
          <a:xfrm>
            <a:off x="273052" y="574150"/>
            <a:ext cx="8240713" cy="22929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</a:t>
            </a:r>
            <a:r>
              <a:rPr lang="zh-CN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填空：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(1)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圆柱的高为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4 cm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圆柱的体积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m</a:t>
            </a:r>
            <a:r>
              <a:rPr lang="en-US" altLang="zh-CN" sz="22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底面半</a:t>
            </a: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径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cm)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的函数关系式是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_______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(2)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正方形的边长为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若边长减少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面积减少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y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的函数关系式是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_____________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pic>
        <p:nvPicPr>
          <p:cNvPr id="5138" name="Picture 18" descr="E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905628" y="2465785"/>
            <a:ext cx="1565275" cy="1201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353050" y="1418035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r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endParaRPr lang="zh-CN" altLang="en-US" sz="2000">
              <a:latin typeface="Arial" panose="020B0604020202020204" pitchFamily="34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972050" y="2043112"/>
            <a:ext cx="2757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≤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10)</a:t>
            </a:r>
            <a:endParaRPr lang="zh-CN" altLang="en-US" sz="2000">
              <a:latin typeface="Arial" panose="020B0604020202020204" pitchFamily="34" charset="0"/>
            </a:endParaRPr>
          </a:p>
        </p:txBody>
      </p:sp>
      <p:sp>
        <p:nvSpPr>
          <p:cNvPr id="26639" name="矩形 2"/>
          <p:cNvSpPr>
            <a:spLocks noChangeArrowheads="1"/>
          </p:cNvSpPr>
          <p:nvPr/>
        </p:nvSpPr>
        <p:spPr bwMode="auto">
          <a:xfrm>
            <a:off x="685802" y="2433637"/>
            <a:ext cx="9589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/>
          </a:p>
        </p:txBody>
      </p:sp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6641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984253" y="1529746"/>
            <a:ext cx="7491413" cy="341632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35000"/>
              </a:lnSpc>
              <a:buFontTx/>
              <a:buAutoNum type="arabicParenBoth"/>
              <a:defRPr/>
            </a:pP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几何问题中二次函数的解析式，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除了根据有关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35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面积、体积公式写出二次函数解析式以外，还应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35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考虑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的实际意义，明确自变量的取值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一些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35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中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自变量的取值可能是整数或者是在一定的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35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范围内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35000"/>
              </a:lnSpc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 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断自变量的取值范围，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结合问题，考虑全面，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35000"/>
              </a:lnSpc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要漏掉一些约束条件．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列不等式组是求自变量的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0">
              <a:lnSpc>
                <a:spcPct val="135000"/>
              </a:lnSpc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值范围的常见方法．</a:t>
            </a:r>
          </a:p>
        </p:txBody>
      </p:sp>
      <p:pic>
        <p:nvPicPr>
          <p:cNvPr id="27651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2" name="组 26"/>
          <p:cNvGrpSpPr/>
          <p:nvPr/>
        </p:nvGrpSpPr>
        <p:grpSpPr bwMode="auto">
          <a:xfrm>
            <a:off x="3663951" y="1056084"/>
            <a:ext cx="2035845" cy="553998"/>
            <a:chOff x="3437515" y="1408557"/>
            <a:chExt cx="2035076" cy="738611"/>
          </a:xfrm>
        </p:grpSpPr>
        <p:sp>
          <p:nvSpPr>
            <p:cNvPr id="27666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38623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27667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7656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47" name="直接连接符 12"/>
          <p:cNvCxnSpPr/>
          <p:nvPr/>
        </p:nvCxnSpPr>
        <p:spPr>
          <a:xfrm>
            <a:off x="-15240" y="4388485"/>
            <a:ext cx="906780" cy="34988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60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3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3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1289050" y="1083469"/>
            <a:ext cx="7226300" cy="17543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圆的半径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cm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假设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半径增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m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圆的面积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增加</a:t>
            </a:r>
            <a:r>
              <a:rPr lang="zh-CN" altLang="en-US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m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写出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的关系式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8677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8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2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84" name="组合 3"/>
          <p:cNvGrpSpPr/>
          <p:nvPr/>
        </p:nvGrpSpPr>
        <p:grpSpPr bwMode="auto">
          <a:xfrm>
            <a:off x="820741" y="1188245"/>
            <a:ext cx="446087" cy="461665"/>
            <a:chOff x="820847" y="1583680"/>
            <a:chExt cx="446087" cy="615741"/>
          </a:xfrm>
        </p:grpSpPr>
        <p:sp>
          <p:nvSpPr>
            <p:cNvPr id="22" name="矩形 21"/>
            <p:cNvSpPr/>
            <p:nvPr/>
          </p:nvSpPr>
          <p:spPr>
            <a:xfrm>
              <a:off x="820847" y="1618616"/>
              <a:ext cx="446087" cy="44622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8689" name="矩形 2"/>
            <p:cNvSpPr>
              <a:spLocks noChangeArrowheads="1"/>
            </p:cNvSpPr>
            <p:nvPr/>
          </p:nvSpPr>
          <p:spPr bwMode="auto">
            <a:xfrm>
              <a:off x="864185" y="1583680"/>
              <a:ext cx="338554" cy="615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273178" y="2491979"/>
            <a:ext cx="63103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·(1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·1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π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的关系式为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π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7" name="矩形 2"/>
          <p:cNvSpPr>
            <a:spLocks noChangeArrowheads="1"/>
          </p:cNvSpPr>
          <p:nvPr/>
        </p:nvSpPr>
        <p:spPr bwMode="auto">
          <a:xfrm>
            <a:off x="673103" y="2606280"/>
            <a:ext cx="7521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273175" y="1888331"/>
            <a:ext cx="757713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π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π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π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  π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 )π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2 m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0 cm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0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 000π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0π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 400π.</a:t>
            </a:r>
            <a:endParaRPr lang="zh-CN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故当圆的半径分别增加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cm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m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m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圆的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面积各增加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π cm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  )π cm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 400π cm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1289050" y="1083470"/>
            <a:ext cx="72263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圆的半径分别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增加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cm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    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m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cm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圆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面积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各增加多少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9701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70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9" name="对象 4"/>
          <p:cNvGraphicFramePr>
            <a:graphicFrameLocks noChangeAspect="1"/>
          </p:cNvGraphicFramePr>
          <p:nvPr/>
        </p:nvGraphicFramePr>
        <p:xfrm>
          <a:off x="5327650" y="1207295"/>
          <a:ext cx="457200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5" imgW="241300" imgH="215900" progId="Equation.DSMT4">
                  <p:embed/>
                </p:oleObj>
              </mc:Choice>
              <mc:Fallback>
                <p:oleObj name="Equation" r:id="rId5" imgW="241300" imgH="2159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1207295"/>
                        <a:ext cx="457200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"/>
          <p:cNvSpPr>
            <a:spLocks noChangeArrowheads="1"/>
          </p:cNvSpPr>
          <p:nvPr/>
        </p:nvSpPr>
        <p:spPr bwMode="auto">
          <a:xfrm>
            <a:off x="673103" y="2002632"/>
            <a:ext cx="7521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040313" y="4045745"/>
          <a:ext cx="457200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7" imgW="241300" imgH="215900" progId="Equation.DSMT4">
                  <p:embed/>
                </p:oleObj>
              </mc:Choice>
              <mc:Fallback>
                <p:oleObj name="Equation" r:id="rId7" imgW="241300" imgH="215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045745"/>
                        <a:ext cx="457200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45138" y="3656411"/>
          <a:ext cx="457200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9" imgW="241300" imgH="215900" progId="Equation.DSMT4">
                  <p:embed/>
                </p:oleObj>
              </mc:Choice>
              <mc:Fallback>
                <p:oleObj name="Equation" r:id="rId9" imgW="241300" imgH="2159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656411"/>
                        <a:ext cx="457200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269038" y="2416970"/>
          <a:ext cx="457200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10" imgW="241300" imgH="215900" progId="Equation.DSMT4">
                  <p:embed/>
                </p:oleObj>
              </mc:Choice>
              <mc:Fallback>
                <p:oleObj name="Equation" r:id="rId10" imgW="241300" imgH="2159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2416970"/>
                        <a:ext cx="457200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689475" y="2405064"/>
          <a:ext cx="457200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11" imgW="241300" imgH="215900" progId="Equation.DSMT4">
                  <p:embed/>
                </p:oleObj>
              </mc:Choice>
              <mc:Fallback>
                <p:oleObj name="Equation" r:id="rId11" imgW="241300" imgH="215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2405064"/>
                        <a:ext cx="457200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55850" y="2416970"/>
          <a:ext cx="457200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12" imgW="241300" imgH="215900" progId="Equation.DSMT4">
                  <p:embed/>
                </p:oleObj>
              </mc:Choice>
              <mc:Fallback>
                <p:oleObj name="Equation" r:id="rId12" imgW="241300" imgH="2159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416970"/>
                        <a:ext cx="457200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836616" y="1332311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863603" y="1225155"/>
            <a:ext cx="7781925" cy="301005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台机器原价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万元，如果每年的折旧率为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两年后这台机器的价格为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万元，则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的函数表达式为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(1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B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(1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D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(1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0726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3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284413" y="2128839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extBox 17"/>
          <p:cNvSpPr txBox="1">
            <a:spLocks noChangeArrowheads="1"/>
          </p:cNvSpPr>
          <p:nvPr/>
        </p:nvSpPr>
        <p:spPr bwMode="auto">
          <a:xfrm>
            <a:off x="912813" y="1997870"/>
            <a:ext cx="70421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我们已经学习了哪些函数？它们的解析式是什么？</a:t>
            </a:r>
          </a:p>
        </p:txBody>
      </p:sp>
      <p:sp>
        <p:nvSpPr>
          <p:cNvPr id="4107" name="矩形 5"/>
          <p:cNvSpPr>
            <a:spLocks noChangeArrowheads="1"/>
          </p:cNvSpPr>
          <p:nvPr/>
        </p:nvSpPr>
        <p:spPr bwMode="auto">
          <a:xfrm>
            <a:off x="949325" y="1444231"/>
            <a:ext cx="1422184" cy="5355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顾旧知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7"/>
          <p:cNvSpPr txBox="1">
            <a:spLocks noChangeArrowheads="1"/>
          </p:cNvSpPr>
          <p:nvPr/>
        </p:nvSpPr>
        <p:spPr bwMode="auto">
          <a:xfrm>
            <a:off x="950916" y="2546748"/>
            <a:ext cx="54705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次函数 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比例函数 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反比例函数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71788" y="3671004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6" imgW="888365" imgH="406400" progId="Equation.DSMT4">
                  <p:embed/>
                </p:oleObj>
              </mc:Choice>
              <mc:Fallback>
                <p:oleObj name="Equation" r:id="rId6" imgW="888365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3671004"/>
                        <a:ext cx="177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665663" y="2702719"/>
          <a:ext cx="406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8" imgW="203200" imgH="469900" progId="Equation.DSMT4">
                  <p:embed/>
                </p:oleObj>
              </mc:Choice>
              <mc:Fallback>
                <p:oleObj name="Equation" r:id="rId8" imgW="203200" imgH="4699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2702719"/>
                        <a:ext cx="406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7"/>
          <p:cNvSpPr txBox="1">
            <a:spLocks noChangeArrowheads="1"/>
          </p:cNvSpPr>
          <p:nvPr/>
        </p:nvSpPr>
        <p:spPr bwMode="auto">
          <a:xfrm>
            <a:off x="5200650" y="2815829"/>
            <a:ext cx="1593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条直线</a:t>
            </a:r>
          </a:p>
        </p:txBody>
      </p:sp>
      <p:sp>
        <p:nvSpPr>
          <p:cNvPr id="25" name="TextBox 17"/>
          <p:cNvSpPr txBox="1">
            <a:spLocks noChangeArrowheads="1"/>
          </p:cNvSpPr>
          <p:nvPr/>
        </p:nvSpPr>
        <p:spPr bwMode="auto">
          <a:xfrm>
            <a:off x="5243513" y="3367089"/>
            <a:ext cx="1593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曲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1235078" y="1072754"/>
            <a:ext cx="7280275" cy="397031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在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△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O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设直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截此三角形所得阴影部分的面积为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的函数关系式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1749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7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7" name="组合 20"/>
          <p:cNvGrpSpPr/>
          <p:nvPr/>
        </p:nvGrpSpPr>
        <p:grpSpPr bwMode="auto">
          <a:xfrm>
            <a:off x="836616" y="1152526"/>
            <a:ext cx="446087" cy="461665"/>
            <a:chOff x="820847" y="1583680"/>
            <a:chExt cx="446087" cy="615741"/>
          </a:xfrm>
        </p:grpSpPr>
        <p:sp>
          <p:nvSpPr>
            <p:cNvPr id="22" name="矩形 21"/>
            <p:cNvSpPr/>
            <p:nvPr/>
          </p:nvSpPr>
          <p:spPr>
            <a:xfrm>
              <a:off x="820847" y="1618616"/>
              <a:ext cx="446087" cy="44622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31763" name="矩形 22"/>
            <p:cNvSpPr>
              <a:spLocks noChangeArrowheads="1"/>
            </p:cNvSpPr>
            <p:nvPr/>
          </p:nvSpPr>
          <p:spPr bwMode="auto">
            <a:xfrm>
              <a:off x="864185" y="1583680"/>
              <a:ext cx="338554" cy="615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graphicFrame>
        <p:nvGraphicFramePr>
          <p:cNvPr id="31758" name="对象 3"/>
          <p:cNvGraphicFramePr>
            <a:graphicFrameLocks noChangeAspect="1"/>
          </p:cNvGraphicFramePr>
          <p:nvPr/>
        </p:nvGraphicFramePr>
        <p:xfrm>
          <a:off x="2378078" y="2675336"/>
          <a:ext cx="288925" cy="57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8" y="2675336"/>
                        <a:ext cx="288925" cy="577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对象 4"/>
          <p:cNvGraphicFramePr>
            <a:graphicFrameLocks noChangeAspect="1"/>
          </p:cNvGraphicFramePr>
          <p:nvPr/>
        </p:nvGraphicFramePr>
        <p:xfrm>
          <a:off x="2393953" y="3496867"/>
          <a:ext cx="288925" cy="57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7" imgW="152400" imgH="405765" progId="Equation.DSMT4">
                  <p:embed/>
                </p:oleObj>
              </mc:Choice>
              <mc:Fallback>
                <p:oleObj name="Equation" r:id="rId7" imgW="1524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3" y="3496867"/>
                        <a:ext cx="288925" cy="577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0" name="Picture 17" descr="BE10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4703766" y="2675336"/>
            <a:ext cx="2511425" cy="1498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5700714" y="200144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77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104900" y="1791892"/>
            <a:ext cx="7143750" cy="258532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于二次函数的定义要理解三点：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表达式必须是整式，自变量的取值是全体</a:t>
            </a:r>
            <a:r>
              <a:rPr lang="zh-CN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实数</a:t>
            </a:r>
            <a:r>
              <a:rPr lang="zh-CN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而在实际应用中，自变量的取值必须符合</a:t>
            </a:r>
            <a:r>
              <a:rPr lang="zh-CN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实际</a:t>
            </a:r>
            <a:r>
              <a:rPr lang="zh-CN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意义．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二次函数表达式的各项系数及常数项时，</a:t>
            </a:r>
            <a:r>
              <a:rPr lang="zh-CN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要把</a:t>
            </a:r>
            <a:r>
              <a:rPr lang="zh-CN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表达式化为一般式．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项系数不为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</a:t>
            </a:r>
            <a:endParaRPr lang="zh-CN" altLang="en-US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79" name="AutoShape 2"/>
          <p:cNvSpPr>
            <a:spLocks noChangeArrowheads="1"/>
          </p:cNvSpPr>
          <p:nvPr/>
        </p:nvSpPr>
        <p:spPr bwMode="gray">
          <a:xfrm>
            <a:off x="1049338" y="1439466"/>
            <a:ext cx="2017712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0" name="AutoShape 11"/>
          <p:cNvSpPr>
            <a:spLocks noChangeArrowheads="1"/>
          </p:cNvSpPr>
          <p:nvPr/>
        </p:nvSpPr>
        <p:spPr bwMode="gray">
          <a:xfrm>
            <a:off x="660403" y="131326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2781" name="文本框 27"/>
          <p:cNvSpPr txBox="1">
            <a:spLocks noChangeArrowheads="1"/>
          </p:cNvSpPr>
          <p:nvPr/>
        </p:nvSpPr>
        <p:spPr bwMode="auto">
          <a:xfrm>
            <a:off x="1482725" y="1420417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7884" y="1477787"/>
            <a:ext cx="7488237" cy="24006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实际问题列二次函数的关系式，一般要经历以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几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步骤：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自变量与因变量代表的实际意义；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找到自变量与因变量之间的等量关系，根据等量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系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列出方程或等式．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方程或等式整理成二次函数的一般形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-6350" y="-1191"/>
            <a:ext cx="9144000" cy="727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3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82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文本框 2"/>
          <p:cNvSpPr txBox="1">
            <a:spLocks noChangeArrowheads="1"/>
          </p:cNvSpPr>
          <p:nvPr/>
        </p:nvSpPr>
        <p:spPr bwMode="auto">
          <a:xfrm>
            <a:off x="596903" y="1731169"/>
            <a:ext cx="78216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</a:rPr>
              <a:t>________</a:t>
            </a:r>
            <a:r>
              <a:rPr lang="zh-CN" altLang="en-US" sz="2400" b="1" dirty="0">
                <a:latin typeface="Times New Roman" panose="02020603050405020304" pitchFamily="18" charset="0"/>
              </a:rPr>
              <a:t>时，函数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</a:rPr>
              <a:t>2)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    </a:t>
            </a:r>
            <a:r>
              <a:rPr lang="zh-CN" altLang="en-US" sz="2400" b="1" baseline="30000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x</a:t>
            </a:r>
            <a:r>
              <a:rPr lang="zh-CN" altLang="en-US" sz="2400" b="1" dirty="0">
                <a:latin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是二次函数．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6116" y="3714752"/>
            <a:ext cx="7589837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249680" indent="-1249680"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易错点：</a:t>
            </a:r>
            <a:r>
              <a:rPr lang="zh-CN" altLang="en-US" sz="2400" b="1" noProof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利用二次函数的定义求字母的值时，易忽略二次项系数不为</a:t>
            </a:r>
            <a:r>
              <a:rPr lang="en-US" altLang="zh-CN" sz="2400" b="1" noProof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0</a:t>
            </a:r>
            <a:r>
              <a:rPr lang="zh-CN" altLang="en-US" sz="2400" b="1" noProof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这一条件而导致错误</a:t>
            </a:r>
            <a:endParaRPr lang="zh-CN" altLang="en-US" sz="2400" b="1" noProof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4827" name="AutoShape 2"/>
          <p:cNvSpPr>
            <a:spLocks noChangeArrowheads="1"/>
          </p:cNvSpPr>
          <p:nvPr/>
        </p:nvSpPr>
        <p:spPr bwMode="gray">
          <a:xfrm>
            <a:off x="1022353" y="1163241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8" name="AutoShape 11"/>
          <p:cNvSpPr>
            <a:spLocks noChangeArrowheads="1"/>
          </p:cNvSpPr>
          <p:nvPr/>
        </p:nvSpPr>
        <p:spPr bwMode="gray">
          <a:xfrm>
            <a:off x="673103" y="102393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4829" name="文本框 27"/>
          <p:cNvSpPr txBox="1">
            <a:spLocks noChangeArrowheads="1"/>
          </p:cNvSpPr>
          <p:nvPr/>
        </p:nvSpPr>
        <p:spPr bwMode="auto">
          <a:xfrm>
            <a:off x="1455738" y="1120380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易错小结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706564" y="1920479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34831" name="对象 2"/>
          <p:cNvGraphicFramePr>
            <a:graphicFrameLocks noChangeAspect="1"/>
          </p:cNvGraphicFramePr>
          <p:nvPr/>
        </p:nvGraphicFramePr>
        <p:xfrm>
          <a:off x="5397501" y="1908574"/>
          <a:ext cx="258763" cy="22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1" y="1908574"/>
                        <a:ext cx="258763" cy="221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84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3" descr="点拨d2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093791" y="1557339"/>
            <a:ext cx="6911975" cy="3123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438275" y="1557339"/>
            <a:ext cx="6445250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题意，得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535305">
              <a:lnSpc>
                <a:spcPct val="150000"/>
              </a:lnSpc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①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535305">
              <a:lnSpc>
                <a:spcPct val="150000"/>
              </a:lnSpc>
              <a:defRPr/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≠0.②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①，得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±2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②，得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2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当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en-US" altLang="zh-CN" sz="20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二次函数．</a:t>
            </a:r>
          </a:p>
        </p:txBody>
      </p:sp>
      <p:pic>
        <p:nvPicPr>
          <p:cNvPr id="35850" name="Picture 2" descr="点拨d1.pn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135064" y="1144191"/>
            <a:ext cx="854075" cy="48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621088" y="3823099"/>
          <a:ext cx="258762" cy="22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7" imgW="177800" imgH="203200" progId="Equation.DSMT4">
                  <p:embed/>
                </p:oleObj>
              </mc:Choice>
              <mc:Fallback>
                <p:oleObj name="Equation" r:id="rId7" imgW="1778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3823099"/>
                        <a:ext cx="258762" cy="221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671638" y="2212182"/>
          <a:ext cx="4683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9" imgW="177800" imgH="253365" progId="Equation.DSMT4">
                  <p:embed/>
                </p:oleObj>
              </mc:Choice>
              <mc:Fallback>
                <p:oleObj name="Equation" r:id="rId9" imgW="177800" imgH="2533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212182"/>
                        <a:ext cx="4683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175" y="2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2" y="3844388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cxnSp>
        <p:nvCxnSpPr>
          <p:cNvPr id="2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87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041528" y="919163"/>
            <a:ext cx="5891213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  <a:spcBef>
                <a:spcPts val="25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二次函数中字母的值时，要根据二次函数的定义，在保证函数中含自变量的式子是整式的前提下，还必须满足自变量的最高次数是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二次项系数不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解题过程中，往往容易忽略二次项系数不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个条件，只是从自变量的最高次数是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入手列方程求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，从而得出错解．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3" name="矩形 5"/>
          <p:cNvSpPr>
            <a:spLocks noChangeArrowheads="1"/>
          </p:cNvSpPr>
          <p:nvPr/>
        </p:nvSpPr>
        <p:spPr bwMode="auto">
          <a:xfrm>
            <a:off x="501651" y="916782"/>
            <a:ext cx="1731564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  <a:spcBef>
                <a:spcPts val="25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易错总结：</a:t>
            </a:r>
            <a:endParaRPr lang="zh-CN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2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矩形 29"/>
          <p:cNvSpPr>
            <a:spLocks noChangeArrowheads="1"/>
          </p:cNvSpPr>
          <p:nvPr/>
        </p:nvSpPr>
        <p:spPr bwMode="auto">
          <a:xfrm>
            <a:off x="823913" y="852490"/>
            <a:ext cx="1422184" cy="5355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入新知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0" name="TextBox 27"/>
          <p:cNvSpPr txBox="1">
            <a:spLocks noChangeArrowheads="1"/>
          </p:cNvSpPr>
          <p:nvPr/>
        </p:nvSpPr>
        <p:spPr bwMode="auto">
          <a:xfrm>
            <a:off x="1362077" y="1388020"/>
            <a:ext cx="6373813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方体的六个面是全等的正方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设正方体的棱长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表面积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显然，对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每一个值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有一个对应值，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，它们的具体关系可以表示为 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31" name="Picture 2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478088" y="3519362"/>
            <a:ext cx="3276600" cy="1168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0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117600" y="1464470"/>
            <a:ext cx="71183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这个函数与我们学过的函数不同，其中自变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量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最高次数是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 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这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类函数具有哪些性质呢？这就是本章要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学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习的二次函数．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279528" y="1970486"/>
            <a:ext cx="7057611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球队参加比赛，每两队之间进行一场比赛，比赛的场次数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球队数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有什么关系？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比赛的场次数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    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＝    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－    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70" name="AutoShape 2"/>
          <p:cNvSpPr>
            <a:spLocks noChangeArrowheads="1"/>
          </p:cNvSpPr>
          <p:nvPr/>
        </p:nvSpPr>
        <p:spPr bwMode="gray">
          <a:xfrm flipH="1">
            <a:off x="2428878" y="1409700"/>
            <a:ext cx="294957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171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7173" name="AutoShape 2"/>
          <p:cNvSpPr>
            <a:spLocks noChangeArrowheads="1"/>
          </p:cNvSpPr>
          <p:nvPr/>
        </p:nvSpPr>
        <p:spPr bwMode="gray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4" name="AutoShape 11"/>
          <p:cNvSpPr>
            <a:spLocks noChangeArrowheads="1"/>
          </p:cNvSpPr>
          <p:nvPr/>
        </p:nvSpPr>
        <p:spPr bwMode="gray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7175" name="文本框 27"/>
          <p:cNvSpPr txBox="1">
            <a:spLocks noChangeArrowheads="1"/>
          </p:cNvSpPr>
          <p:nvPr/>
        </p:nvSpPr>
        <p:spPr bwMode="auto">
          <a:xfrm>
            <a:off x="904878" y="1369220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</a:p>
        </p:txBody>
      </p:sp>
      <p:sp>
        <p:nvSpPr>
          <p:cNvPr id="7176" name="文本框 28"/>
          <p:cNvSpPr txBox="1">
            <a:spLocks noChangeArrowheads="1"/>
          </p:cNvSpPr>
          <p:nvPr/>
        </p:nvSpPr>
        <p:spPr bwMode="auto">
          <a:xfrm>
            <a:off x="2884488" y="1393032"/>
            <a:ext cx="2493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的定义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8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83" name="文本框 22"/>
          <p:cNvSpPr txBox="1">
            <a:spLocks noChangeArrowheads="1"/>
          </p:cNvSpPr>
          <p:nvPr/>
        </p:nvSpPr>
        <p:spPr bwMode="auto">
          <a:xfrm>
            <a:off x="7669216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3454401" y="3563541"/>
          <a:ext cx="296863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6" imgW="152400" imgH="405765" progId="Equation.DSMT4">
                  <p:embed/>
                </p:oleObj>
              </mc:Choice>
              <mc:Fallback>
                <p:oleObj name="Equation" r:id="rId6" imgW="152400" imgH="40576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1" y="3563541"/>
                        <a:ext cx="296863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/>
        </p:nvGraphicFramePr>
        <p:xfrm>
          <a:off x="2854328" y="3983833"/>
          <a:ext cx="296863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8" imgW="152400" imgH="405765" progId="Equation.DSMT4">
                  <p:embed/>
                </p:oleObj>
              </mc:Choice>
              <mc:Fallback>
                <p:oleObj name="Equation" r:id="rId8" imgW="152400" imgH="40576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8" y="3983833"/>
                        <a:ext cx="296863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/>
        </p:nvGraphicFramePr>
        <p:xfrm>
          <a:off x="3900488" y="3971926"/>
          <a:ext cx="296862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0" imgW="152400" imgH="405765" progId="Equation.DSMT4">
                  <p:embed/>
                </p:oleObj>
              </mc:Choice>
              <mc:Fallback>
                <p:oleObj name="Equation" r:id="rId10" imgW="152400" imgH="40576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971926"/>
                        <a:ext cx="296862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4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7" name="文本框 22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TextBox 30"/>
          <p:cNvSpPr txBox="1">
            <a:spLocks noChangeArrowheads="1"/>
          </p:cNvSpPr>
          <p:nvPr/>
        </p:nvSpPr>
        <p:spPr bwMode="auto">
          <a:xfrm>
            <a:off x="1123950" y="642937"/>
            <a:ext cx="68516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某种产品现在的年产量是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 t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计划今后两年增加产量．如果每年都比上一年的产量增加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倍，那么两年后这种产品的产量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随计划所定的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而确定，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之间的关系应怎样表示？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236788" y="3073004"/>
            <a:ext cx="47752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年后的产量</a:t>
            </a:r>
            <a:endParaRPr lang="zh-CN" alt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(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2" name="文本框 34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Rectangle 3"/>
          <p:cNvSpPr>
            <a:spLocks noChangeArrowheads="1"/>
          </p:cNvSpPr>
          <p:nvPr/>
        </p:nvSpPr>
        <p:spPr bwMode="auto">
          <a:xfrm>
            <a:off x="919163" y="1192918"/>
            <a:ext cx="6883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：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6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   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－  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indent="266700" defTabSz="914400">
              <a:lnSpc>
                <a:spcPct val="150000"/>
              </a:lnSpc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什么共同点？</a:t>
            </a:r>
          </a:p>
        </p:txBody>
      </p:sp>
      <p:graphicFrame>
        <p:nvGraphicFramePr>
          <p:cNvPr id="9227" name="Object 20"/>
          <p:cNvGraphicFramePr>
            <a:graphicFrameLocks noChangeAspect="1"/>
          </p:cNvGraphicFramePr>
          <p:nvPr/>
        </p:nvGraphicFramePr>
        <p:xfrm>
          <a:off x="4429125" y="1290639"/>
          <a:ext cx="304800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290639"/>
                        <a:ext cx="304800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对象 2"/>
          <p:cNvGraphicFramePr>
            <a:graphicFrameLocks noChangeAspect="1"/>
          </p:cNvGraphicFramePr>
          <p:nvPr/>
        </p:nvGraphicFramePr>
        <p:xfrm>
          <a:off x="5341938" y="1289447"/>
          <a:ext cx="3048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7" imgW="152400" imgH="405765" progId="Equation.DSMT4">
                  <p:embed/>
                </p:oleObj>
              </mc:Choice>
              <mc:Fallback>
                <p:oleObj name="Equation" r:id="rId7" imgW="1524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1289447"/>
                        <a:ext cx="3048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830513" y="2394347"/>
          <a:ext cx="609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8" imgW="177800" imgH="711200" progId="Equation.DSMT4">
                  <p:embed/>
                </p:oleObj>
              </mc:Choice>
              <mc:Fallback>
                <p:oleObj name="Equation" r:id="rId8" imgW="177800" imgH="7112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2394347"/>
                        <a:ext cx="609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140076" y="2301481"/>
            <a:ext cx="3432350" cy="5355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函数解析式是整式；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3133726" y="2663431"/>
            <a:ext cx="4823756" cy="5355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化简后自变量的最高次数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144841" y="3026570"/>
            <a:ext cx="3044423" cy="5355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二次项系数不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1303338" y="2688433"/>
            <a:ext cx="1422184" cy="5355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以发现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19" name="内容占位符 7"/>
          <p:cNvSpPr txBox="1">
            <a:spLocks noChangeArrowheads="1"/>
          </p:cNvSpPr>
          <p:nvPr/>
        </p:nvSpPr>
        <p:spPr bwMode="auto">
          <a:xfrm>
            <a:off x="2005016" y="1427561"/>
            <a:ext cx="6376987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般地，形如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常数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函数，叫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次函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其中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自变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量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是函数解析式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次项系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次项系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常数项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altLang="zh-CN" sz="2400" b="1" dirty="0">
              <a:solidFill>
                <a:srgbClr val="4040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5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矩形 2"/>
          <p:cNvSpPr>
            <a:spLocks noChangeArrowheads="1"/>
          </p:cNvSpPr>
          <p:nvPr/>
        </p:nvSpPr>
        <p:spPr bwMode="auto">
          <a:xfrm>
            <a:off x="1130303" y="1518048"/>
            <a:ext cx="803425" cy="461665"/>
          </a:xfrm>
          <a:prstGeom prst="rect">
            <a:avLst/>
          </a:prstGeom>
          <a:solidFill>
            <a:srgbClr val="FF7C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定义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60</Words>
  <Application>Microsoft Office PowerPoint</Application>
  <PresentationFormat>全屏显示(16:9)</PresentationFormat>
  <Paragraphs>270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50" baseType="lpstr">
      <vt:lpstr>Adobe 黑体 Std R</vt:lpstr>
      <vt:lpstr>Gulim</vt:lpstr>
      <vt:lpstr>黑体</vt:lpstr>
      <vt:lpstr>华文行楷</vt:lpstr>
      <vt:lpstr>华文楷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6:3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4149462125745BDAA91FA936480AB8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